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51E3BEE" w14:textId="77777777" w:rsidR="000B2800" w:rsidRDefault="00695735">
      <w:bookmarkStart w:id="0" w:name="_GoBack"/>
      <w:bookmarkEnd w:id="0"/>
      <w:r>
        <w:t>Accelerated Pre</w:t>
      </w:r>
      <w:r w:rsidR="00FA0170">
        <w:t>-C</w:t>
      </w:r>
      <w:r>
        <w:t>alculu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 ___________________________</w:t>
      </w:r>
    </w:p>
    <w:p w14:paraId="251E3BEF" w14:textId="77777777" w:rsidR="00695735" w:rsidRDefault="00695735">
      <w:r>
        <w:t>Vectors Review</w:t>
      </w:r>
    </w:p>
    <w:p w14:paraId="251E3BF0" w14:textId="77777777" w:rsidR="00695735" w:rsidRDefault="00695735">
      <w:r>
        <w:rPr>
          <w:noProof/>
        </w:rPr>
        <w:drawing>
          <wp:inline distT="0" distB="0" distL="0" distR="0" wp14:anchorId="251E3C1A" wp14:editId="251E3C1B">
            <wp:extent cx="5724525" cy="4095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72452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1E3BF1" w14:textId="77777777" w:rsidR="00695735" w:rsidRDefault="00695735"/>
    <w:p w14:paraId="251E3BF2" w14:textId="77777777" w:rsidR="00695735" w:rsidRDefault="00695735"/>
    <w:p w14:paraId="251E3BF3" w14:textId="77777777" w:rsidR="00695735" w:rsidRDefault="00695735">
      <w:r>
        <w:rPr>
          <w:noProof/>
        </w:rPr>
        <w:drawing>
          <wp:inline distT="0" distB="0" distL="0" distR="0" wp14:anchorId="251E3C1C" wp14:editId="251E3C1D">
            <wp:extent cx="5619750" cy="4000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619750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1E3BF4" w14:textId="77777777" w:rsidR="00695735" w:rsidRDefault="00695735"/>
    <w:p w14:paraId="251E3BF5" w14:textId="77777777" w:rsidR="00695735" w:rsidRDefault="00695735"/>
    <w:p w14:paraId="251E3BF6" w14:textId="77777777" w:rsidR="00695735" w:rsidRDefault="00695735">
      <w:r>
        <w:rPr>
          <w:noProof/>
        </w:rPr>
        <w:drawing>
          <wp:inline distT="0" distB="0" distL="0" distR="0" wp14:anchorId="251E3C1E" wp14:editId="251E3C1F">
            <wp:extent cx="5238750" cy="3429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1E3BF7" w14:textId="77777777" w:rsidR="00695735" w:rsidRDefault="00695735"/>
    <w:p w14:paraId="251E3BF8" w14:textId="77777777" w:rsidR="00695735" w:rsidRDefault="00695735"/>
    <w:p w14:paraId="251E3BF9" w14:textId="77777777" w:rsidR="00695735" w:rsidRDefault="00695735">
      <w:r>
        <w:rPr>
          <w:noProof/>
        </w:rPr>
        <w:drawing>
          <wp:inline distT="0" distB="0" distL="0" distR="0" wp14:anchorId="251E3C20" wp14:editId="251E3C21">
            <wp:extent cx="4248150" cy="4191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24815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1E3BFA" w14:textId="77777777" w:rsidR="00695735" w:rsidRDefault="00695735"/>
    <w:p w14:paraId="251E3BFB" w14:textId="77777777" w:rsidR="00695735" w:rsidRDefault="00695735"/>
    <w:p w14:paraId="251E3BFC" w14:textId="77777777" w:rsidR="00695735" w:rsidRDefault="00695735">
      <w:r>
        <w:rPr>
          <w:noProof/>
        </w:rPr>
        <w:drawing>
          <wp:inline distT="0" distB="0" distL="0" distR="0" wp14:anchorId="251E3C22" wp14:editId="251E3C23">
            <wp:extent cx="5734050" cy="46672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73405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1E3BFD" w14:textId="77777777" w:rsidR="006A7E53" w:rsidRDefault="006A7E53"/>
    <w:p w14:paraId="251E3BFE" w14:textId="77777777" w:rsidR="006A7E53" w:rsidRDefault="006A7E53"/>
    <w:p w14:paraId="251E3BFF" w14:textId="77777777" w:rsidR="006A7E53" w:rsidRDefault="006A7E53"/>
    <w:p w14:paraId="251E3C00" w14:textId="77777777" w:rsidR="006A7E53" w:rsidRDefault="006A7E53">
      <w:r>
        <w:rPr>
          <w:noProof/>
        </w:rPr>
        <w:drawing>
          <wp:inline distT="0" distB="0" distL="0" distR="0" wp14:anchorId="251E3C24" wp14:editId="251E3C25">
            <wp:extent cx="4810125" cy="42862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1012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1E3C01" w14:textId="77777777" w:rsidR="006A7E53" w:rsidRDefault="006A7E53"/>
    <w:p w14:paraId="251E3C02" w14:textId="77777777" w:rsidR="006A7E53" w:rsidRDefault="006A7E53"/>
    <w:p w14:paraId="251E3C03" w14:textId="77777777" w:rsidR="006A7E53" w:rsidRDefault="006A7E53"/>
    <w:p w14:paraId="251E3C04" w14:textId="77777777" w:rsidR="006A7E53" w:rsidRDefault="006A7E53"/>
    <w:p w14:paraId="251E3C05" w14:textId="77777777" w:rsidR="006A7E53" w:rsidRDefault="006A7E53">
      <w:r>
        <w:rPr>
          <w:noProof/>
        </w:rPr>
        <w:lastRenderedPageBreak/>
        <w:drawing>
          <wp:inline distT="0" distB="0" distL="0" distR="0" wp14:anchorId="251E3C26" wp14:editId="251E3C27">
            <wp:extent cx="4953000" cy="4191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9530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1E3C06" w14:textId="77777777" w:rsidR="006A7E53" w:rsidRDefault="006A7E53"/>
    <w:p w14:paraId="251E3C07" w14:textId="77777777" w:rsidR="006A7E53" w:rsidRDefault="006A7E53"/>
    <w:p w14:paraId="251E3C08" w14:textId="77777777" w:rsidR="006A7E53" w:rsidRDefault="006A7E53"/>
    <w:p w14:paraId="251E3C09" w14:textId="77777777" w:rsidR="006A7E53" w:rsidRDefault="006A7E53">
      <w:r>
        <w:rPr>
          <w:noProof/>
        </w:rPr>
        <w:drawing>
          <wp:inline distT="0" distB="0" distL="0" distR="0" wp14:anchorId="251E3C28" wp14:editId="251E3C29">
            <wp:extent cx="4848225" cy="40957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84822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1E3C0A" w14:textId="77777777" w:rsidR="006A7E53" w:rsidRDefault="006A7E53"/>
    <w:p w14:paraId="251E3C0B" w14:textId="77777777" w:rsidR="008434FC" w:rsidRDefault="008434FC">
      <w:pPr>
        <w:rPr>
          <w:rFonts w:ascii="Times New Roman" w:hAnsi="Times New Roman" w:cs="Times New Roman"/>
        </w:rPr>
      </w:pPr>
      <w:r w:rsidRPr="008434FC">
        <w:rPr>
          <w:rFonts w:ascii="Times New Roman" w:hAnsi="Times New Roman" w:cs="Times New Roman"/>
        </w:rPr>
        <w:t>21</w:t>
      </w:r>
      <w:r>
        <w:rPr>
          <w:rFonts w:ascii="Times New Roman" w:hAnsi="Times New Roman" w:cs="Times New Roman"/>
        </w:rPr>
        <w:t xml:space="preserve">. Find </w:t>
      </w:r>
      <w:r w:rsidRPr="008434FC">
        <w:rPr>
          <w:rFonts w:ascii="Times New Roman" w:hAnsi="Times New Roman" w:cs="Times New Roman"/>
          <w:position w:val="-6"/>
        </w:rPr>
        <w:object w:dxaOrig="380" w:dyaOrig="220" w14:anchorId="251E3C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pt;height:11.5pt" o:ole="">
            <v:imagedata r:id="rId12" o:title=""/>
          </v:shape>
          <o:OLEObject Type="Embed" ProgID="Equation.DSMT4" ShapeID="_x0000_i1025" DrawAspect="Content" ObjectID="_1636955892" r:id="rId13"/>
        </w:object>
      </w:r>
      <w:r>
        <w:rPr>
          <w:rFonts w:ascii="Times New Roman" w:hAnsi="Times New Roman" w:cs="Times New Roman"/>
        </w:rPr>
        <w:t xml:space="preserve"> if </w:t>
      </w:r>
      <w:r w:rsidRPr="008434FC">
        <w:rPr>
          <w:rFonts w:ascii="Times New Roman" w:hAnsi="Times New Roman" w:cs="Times New Roman"/>
          <w:position w:val="-14"/>
        </w:rPr>
        <w:object w:dxaOrig="1480" w:dyaOrig="400" w14:anchorId="251E3C2B">
          <v:shape id="_x0000_i1026" type="#_x0000_t75" style="width:74pt;height:20.5pt" o:ole="">
            <v:imagedata r:id="rId14" o:title=""/>
          </v:shape>
          <o:OLEObject Type="Embed" ProgID="Equation.DSMT4" ShapeID="_x0000_i1026" DrawAspect="Content" ObjectID="_1636955893" r:id="rId15"/>
        </w:object>
      </w:r>
      <w:r>
        <w:rPr>
          <w:rFonts w:ascii="Times New Roman" w:hAnsi="Times New Roman" w:cs="Times New Roman"/>
        </w:rPr>
        <w:t>, and the angle between u and v is 60</w:t>
      </w:r>
      <w:r>
        <w:rPr>
          <w:rFonts w:ascii="Calibri" w:hAnsi="Calibri" w:cs="Times New Roman"/>
        </w:rPr>
        <w:t>⁰</w:t>
      </w:r>
      <w:r>
        <w:rPr>
          <w:rFonts w:ascii="Times New Roman" w:hAnsi="Times New Roman" w:cs="Times New Roman"/>
        </w:rPr>
        <w:t>.</w:t>
      </w:r>
    </w:p>
    <w:p w14:paraId="251E3C0C" w14:textId="77777777" w:rsidR="008434FC" w:rsidRDefault="008434FC">
      <w:pPr>
        <w:rPr>
          <w:rFonts w:ascii="Times New Roman" w:hAnsi="Times New Roman" w:cs="Times New Roman"/>
        </w:rPr>
      </w:pPr>
    </w:p>
    <w:p w14:paraId="251E3C0D" w14:textId="77777777" w:rsidR="005A04D0" w:rsidRDefault="005A04D0">
      <w:pPr>
        <w:rPr>
          <w:rFonts w:ascii="Times New Roman" w:hAnsi="Times New Roman" w:cs="Times New Roman"/>
        </w:rPr>
      </w:pPr>
    </w:p>
    <w:p w14:paraId="251E3C0E" w14:textId="77777777" w:rsidR="005A04D0" w:rsidRDefault="005A04D0">
      <w:pPr>
        <w:rPr>
          <w:rFonts w:ascii="Times New Roman" w:hAnsi="Times New Roman" w:cs="Times New Roman"/>
        </w:rPr>
      </w:pPr>
    </w:p>
    <w:p w14:paraId="251E3C0F" w14:textId="77777777" w:rsidR="008434FC" w:rsidRDefault="008434F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2. Find </w:t>
      </w:r>
      <w:r w:rsidRPr="008434FC">
        <w:rPr>
          <w:rFonts w:ascii="Times New Roman" w:hAnsi="Times New Roman" w:cs="Times New Roman"/>
          <w:position w:val="-6"/>
        </w:rPr>
        <w:object w:dxaOrig="380" w:dyaOrig="220" w14:anchorId="251E3C2C">
          <v:shape id="_x0000_i1027" type="#_x0000_t75" style="width:19pt;height:11.5pt" o:ole="">
            <v:imagedata r:id="rId12" o:title=""/>
          </v:shape>
          <o:OLEObject Type="Embed" ProgID="Equation.DSMT4" ShapeID="_x0000_i1027" DrawAspect="Content" ObjectID="_1636955894" r:id="rId16"/>
        </w:object>
      </w:r>
      <w:r>
        <w:rPr>
          <w:rFonts w:ascii="Times New Roman" w:hAnsi="Times New Roman" w:cs="Times New Roman"/>
        </w:rPr>
        <w:t xml:space="preserve">if </w:t>
      </w:r>
      <w:r w:rsidRPr="008434FC">
        <w:rPr>
          <w:rFonts w:ascii="Times New Roman" w:hAnsi="Times New Roman" w:cs="Times New Roman"/>
          <w:position w:val="-14"/>
        </w:rPr>
        <w:object w:dxaOrig="1380" w:dyaOrig="400" w14:anchorId="251E3C2D">
          <v:shape id="_x0000_i1028" type="#_x0000_t75" style="width:69pt;height:20.5pt" o:ole="">
            <v:imagedata r:id="rId17" o:title=""/>
          </v:shape>
          <o:OLEObject Type="Embed" ProgID="Equation.DSMT4" ShapeID="_x0000_i1028" DrawAspect="Content" ObjectID="_1636955895" r:id="rId18"/>
        </w:object>
      </w:r>
      <w:r>
        <w:rPr>
          <w:rFonts w:ascii="Times New Roman" w:hAnsi="Times New Roman" w:cs="Times New Roman"/>
        </w:rPr>
        <w:t>, and angle θ=120</w:t>
      </w:r>
      <w:r>
        <w:rPr>
          <w:rFonts w:ascii="Calibri" w:hAnsi="Calibri" w:cs="Times New Roman"/>
        </w:rPr>
        <w:t>⁰</w:t>
      </w:r>
      <w:r>
        <w:rPr>
          <w:rFonts w:ascii="Times New Roman" w:hAnsi="Times New Roman" w:cs="Times New Roman"/>
        </w:rPr>
        <w:t>.</w:t>
      </w:r>
    </w:p>
    <w:p w14:paraId="251E3C10" w14:textId="77777777" w:rsidR="008434FC" w:rsidRDefault="008434FC">
      <w:pPr>
        <w:rPr>
          <w:rFonts w:ascii="Times New Roman" w:hAnsi="Times New Roman" w:cs="Times New Roman"/>
        </w:rPr>
      </w:pPr>
    </w:p>
    <w:p w14:paraId="251E3C11" w14:textId="77777777" w:rsidR="005A04D0" w:rsidRDefault="005A04D0">
      <w:pPr>
        <w:rPr>
          <w:rFonts w:ascii="Times New Roman" w:hAnsi="Times New Roman" w:cs="Times New Roman"/>
        </w:rPr>
      </w:pPr>
    </w:p>
    <w:p w14:paraId="251E3C12" w14:textId="77777777" w:rsidR="005A04D0" w:rsidRDefault="005A04D0">
      <w:pPr>
        <w:rPr>
          <w:rFonts w:ascii="Times New Roman" w:hAnsi="Times New Roman" w:cs="Times New Roman"/>
        </w:rPr>
      </w:pPr>
    </w:p>
    <w:p w14:paraId="251E3C13" w14:textId="77777777" w:rsidR="008434FC" w:rsidRDefault="008434F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3. Which pair(s) of vectors are orthogonal?</w:t>
      </w:r>
    </w:p>
    <w:p w14:paraId="251E3C14" w14:textId="77777777" w:rsidR="008434FC" w:rsidRDefault="008434F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a. </w:t>
      </w:r>
      <w:r w:rsidRPr="008434FC">
        <w:rPr>
          <w:rFonts w:ascii="Times New Roman" w:hAnsi="Times New Roman" w:cs="Times New Roman"/>
          <w:position w:val="-14"/>
        </w:rPr>
        <w:object w:dxaOrig="2160" w:dyaOrig="400" w14:anchorId="251E3C2E">
          <v:shape id="_x0000_i1029" type="#_x0000_t75" style="width:108pt;height:20.5pt" o:ole="">
            <v:imagedata r:id="rId19" o:title=""/>
          </v:shape>
          <o:OLEObject Type="Embed" ProgID="Equation.DSMT4" ShapeID="_x0000_i1029" DrawAspect="Content" ObjectID="_1636955896" r:id="rId20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b. </w:t>
      </w:r>
      <w:r w:rsidRPr="008434FC">
        <w:rPr>
          <w:rFonts w:ascii="Times New Roman" w:hAnsi="Times New Roman" w:cs="Times New Roman"/>
          <w:position w:val="-14"/>
        </w:rPr>
        <w:object w:dxaOrig="2060" w:dyaOrig="400" w14:anchorId="251E3C2F">
          <v:shape id="_x0000_i1030" type="#_x0000_t75" style="width:103pt;height:20.5pt" o:ole="">
            <v:imagedata r:id="rId21" o:title=""/>
          </v:shape>
          <o:OLEObject Type="Embed" ProgID="Equation.DSMT4" ShapeID="_x0000_i1030" DrawAspect="Content" ObjectID="_1636955897" r:id="rId22"/>
        </w:object>
      </w:r>
    </w:p>
    <w:p w14:paraId="251E3C15" w14:textId="77777777" w:rsidR="008434FC" w:rsidRDefault="008434F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c. </w:t>
      </w:r>
      <w:r w:rsidR="008F7AC0" w:rsidRPr="008434FC">
        <w:rPr>
          <w:rFonts w:ascii="Times New Roman" w:hAnsi="Times New Roman" w:cs="Times New Roman"/>
          <w:position w:val="-14"/>
        </w:rPr>
        <w:object w:dxaOrig="2460" w:dyaOrig="400" w14:anchorId="251E3C30">
          <v:shape id="_x0000_i1031" type="#_x0000_t75" style="width:123pt;height:20.5pt" o:ole="">
            <v:imagedata r:id="rId23" o:title=""/>
          </v:shape>
          <o:OLEObject Type="Embed" ProgID="Equation.DSMT4" ShapeID="_x0000_i1031" DrawAspect="Content" ObjectID="_1636955898" r:id="rId24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d. </w:t>
      </w:r>
      <w:r w:rsidR="008F7AC0" w:rsidRPr="008434FC">
        <w:rPr>
          <w:rFonts w:ascii="Times New Roman" w:hAnsi="Times New Roman" w:cs="Times New Roman"/>
          <w:position w:val="-14"/>
        </w:rPr>
        <w:object w:dxaOrig="2160" w:dyaOrig="400" w14:anchorId="251E3C31">
          <v:shape id="_x0000_i1032" type="#_x0000_t75" style="width:108pt;height:20.5pt" o:ole="">
            <v:imagedata r:id="rId25" o:title=""/>
          </v:shape>
          <o:OLEObject Type="Embed" ProgID="Equation.DSMT4" ShapeID="_x0000_i1032" DrawAspect="Content" ObjectID="_1636955899" r:id="rId26"/>
        </w:object>
      </w:r>
    </w:p>
    <w:p w14:paraId="251E3C16" w14:textId="77777777" w:rsidR="005A04D0" w:rsidRDefault="005A04D0">
      <w:pPr>
        <w:rPr>
          <w:rFonts w:ascii="Times New Roman" w:hAnsi="Times New Roman" w:cs="Times New Roman"/>
        </w:rPr>
      </w:pPr>
    </w:p>
    <w:p w14:paraId="251E3C17" w14:textId="77777777" w:rsidR="005A04D0" w:rsidRDefault="005A04D0">
      <w:pPr>
        <w:rPr>
          <w:rFonts w:ascii="Times New Roman" w:hAnsi="Times New Roman" w:cs="Times New Roman"/>
        </w:rPr>
      </w:pPr>
    </w:p>
    <w:p w14:paraId="251E3C18" w14:textId="77777777" w:rsidR="008F7AC0" w:rsidRDefault="008F7AC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4. Find k so the u and v are orthogonal.</w:t>
      </w:r>
    </w:p>
    <w:p w14:paraId="251E3C19" w14:textId="77777777" w:rsidR="008F7AC0" w:rsidRPr="008434FC" w:rsidRDefault="008F7AC0">
      <w:r>
        <w:rPr>
          <w:rFonts w:ascii="Times New Roman" w:hAnsi="Times New Roman" w:cs="Times New Roman"/>
        </w:rPr>
        <w:tab/>
        <w:t xml:space="preserve">a. </w:t>
      </w:r>
      <w:r w:rsidRPr="008F7AC0">
        <w:rPr>
          <w:rFonts w:ascii="Times New Roman" w:hAnsi="Times New Roman" w:cs="Times New Roman"/>
          <w:position w:val="-28"/>
        </w:rPr>
        <w:object w:dxaOrig="1020" w:dyaOrig="680" w14:anchorId="251E3C32">
          <v:shape id="_x0000_i1033" type="#_x0000_t75" style="width:51pt;height:34pt" o:ole="">
            <v:imagedata r:id="rId27" o:title=""/>
          </v:shape>
          <o:OLEObject Type="Embed" ProgID="Equation.DSMT4" ShapeID="_x0000_i1033" DrawAspect="Content" ObjectID="_1636955900" r:id="rId28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b. </w:t>
      </w:r>
      <w:r w:rsidRPr="008F7AC0">
        <w:rPr>
          <w:rFonts w:ascii="Times New Roman" w:hAnsi="Times New Roman" w:cs="Times New Roman"/>
          <w:position w:val="-28"/>
        </w:rPr>
        <w:object w:dxaOrig="1300" w:dyaOrig="680" w14:anchorId="251E3C33">
          <v:shape id="_x0000_i1034" type="#_x0000_t75" style="width:65.5pt;height:34pt" o:ole="">
            <v:imagedata r:id="rId29" o:title=""/>
          </v:shape>
          <o:OLEObject Type="Embed" ProgID="Equation.DSMT4" ShapeID="_x0000_i1034" DrawAspect="Content" ObjectID="_1636955901" r:id="rId30"/>
        </w:object>
      </w:r>
    </w:p>
    <w:sectPr w:rsidR="008F7AC0" w:rsidRPr="008434FC" w:rsidSect="0069573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95735"/>
    <w:rsid w:val="000B2800"/>
    <w:rsid w:val="00243876"/>
    <w:rsid w:val="005A04D0"/>
    <w:rsid w:val="00695735"/>
    <w:rsid w:val="00696C41"/>
    <w:rsid w:val="006A7E53"/>
    <w:rsid w:val="008434FC"/>
    <w:rsid w:val="008B4604"/>
    <w:rsid w:val="008F7AC0"/>
    <w:rsid w:val="00CE2A27"/>
    <w:rsid w:val="00FA01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  <w14:docId w14:val="251E3BEE"/>
  <w15:docId w15:val="{4A2FED90-0AAC-44FF-96FC-416CEC5531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9573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573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webSettings" Target="webSettings.xml"/><Relationship Id="rId21" Type="http://schemas.openxmlformats.org/officeDocument/2006/relationships/image" Target="media/image13.wmf"/><Relationship Id="rId7" Type="http://schemas.openxmlformats.org/officeDocument/2006/relationships/image" Target="media/image4.png"/><Relationship Id="rId12" Type="http://schemas.openxmlformats.org/officeDocument/2006/relationships/image" Target="media/image9.wmf"/><Relationship Id="rId17" Type="http://schemas.openxmlformats.org/officeDocument/2006/relationships/image" Target="media/image11.wmf"/><Relationship Id="rId25" Type="http://schemas.openxmlformats.org/officeDocument/2006/relationships/image" Target="media/image15.wmf"/><Relationship Id="rId2" Type="http://schemas.openxmlformats.org/officeDocument/2006/relationships/settings" Target="setting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7.wmf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8.png"/><Relationship Id="rId24" Type="http://schemas.openxmlformats.org/officeDocument/2006/relationships/oleObject" Target="embeddings/oleObject7.bin"/><Relationship Id="rId32" Type="http://schemas.openxmlformats.org/officeDocument/2006/relationships/theme" Target="theme/theme1.xml"/><Relationship Id="rId5" Type="http://schemas.openxmlformats.org/officeDocument/2006/relationships/image" Target="media/image2.png"/><Relationship Id="rId15" Type="http://schemas.openxmlformats.org/officeDocument/2006/relationships/oleObject" Target="embeddings/oleObject2.bin"/><Relationship Id="rId23" Type="http://schemas.openxmlformats.org/officeDocument/2006/relationships/image" Target="media/image14.wmf"/><Relationship Id="rId28" Type="http://schemas.openxmlformats.org/officeDocument/2006/relationships/oleObject" Target="embeddings/oleObject9.bin"/><Relationship Id="rId10" Type="http://schemas.openxmlformats.org/officeDocument/2006/relationships/image" Target="media/image7.png"/><Relationship Id="rId19" Type="http://schemas.openxmlformats.org/officeDocument/2006/relationships/image" Target="media/image12.wmf"/><Relationship Id="rId31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image" Target="media/image6.png"/><Relationship Id="rId14" Type="http://schemas.openxmlformats.org/officeDocument/2006/relationships/image" Target="media/image10.wmf"/><Relationship Id="rId22" Type="http://schemas.openxmlformats.org/officeDocument/2006/relationships/oleObject" Target="embeddings/oleObject6.bin"/><Relationship Id="rId27" Type="http://schemas.openxmlformats.org/officeDocument/2006/relationships/image" Target="media/image16.wmf"/><Relationship Id="rId30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87</Words>
  <Characters>499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5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ulie Walls</dc:creator>
  <cp:lastModifiedBy>Sarah Denbesten</cp:lastModifiedBy>
  <cp:revision>2</cp:revision>
  <dcterms:created xsi:type="dcterms:W3CDTF">2019-12-04T14:12:00Z</dcterms:created>
  <dcterms:modified xsi:type="dcterms:W3CDTF">2019-12-04T14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